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0053FC" w14:textId="7F1D56D6" w:rsidR="00E772B4" w:rsidRDefault="00811CD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1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0D3AFC">
        <w:rPr>
          <w:rFonts w:ascii="Times New Roman" w:eastAsia="宋体" w:hAnsi="Times New Roman" w:cs="Times New Roman"/>
          <w:b/>
          <w:sz w:val="28"/>
          <w:szCs w:val="28"/>
        </w:rPr>
        <w:t>14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C13C0B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 xml:space="preserve">1            </w:t>
      </w:r>
      <w:r w:rsidR="000D3AFC">
        <w:rPr>
          <w:rFonts w:ascii="Times New Roman" w:eastAsia="宋体" w:hAnsi="Times New Roman" w:cs="Times New Roman"/>
          <w:b/>
          <w:sz w:val="28"/>
          <w:szCs w:val="28"/>
        </w:rPr>
        <w:t>Jia Shihu</w:t>
      </w:r>
    </w:p>
    <w:p w14:paraId="44A2CC2E" w14:textId="77777777" w:rsidR="00E772B4" w:rsidRDefault="00E772B4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347FCE30" w14:textId="77777777" w:rsidR="00E772B4" w:rsidRDefault="00C13C0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2F61FE9F" w14:textId="77777777" w:rsidR="00E772B4" w:rsidRDefault="00E772B4" w:rsidP="00C8074F">
      <w:pPr>
        <w:rPr>
          <w:rFonts w:ascii="Times New Roman" w:eastAsia="宋体" w:hAnsi="Times New Roman"/>
          <w:b/>
          <w:sz w:val="24"/>
        </w:rPr>
      </w:pPr>
    </w:p>
    <w:p w14:paraId="5D71F6E5" w14:textId="68F36EE2" w:rsidR="00E772B4" w:rsidRDefault="000D3AFC">
      <w:pPr>
        <w:jc w:val="center"/>
        <w:rPr>
          <w:rFonts w:ascii="Times New Roman" w:eastAsia="宋体" w:hAnsi="Times New Roman"/>
          <w:sz w:val="24"/>
        </w:rPr>
      </w:pPr>
      <w:r>
        <w:object w:dxaOrig="7144" w:dyaOrig="2299" w14:anchorId="35D096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57pt;height:114.75pt" o:ole="">
            <v:imagedata r:id="rId8" o:title=""/>
          </v:shape>
          <o:OLEObject Type="Embed" ProgID="ChemDraw.Document.6.0" ShapeID="_x0000_i1036" DrawAspect="Content" ObjectID="_1698472813" r:id="rId9"/>
        </w:object>
      </w:r>
    </w:p>
    <w:p w14:paraId="7819A6EC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0B25B5FB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17470989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12C83F07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2726AA4A" w14:textId="77777777" w:rsidR="00E772B4" w:rsidRDefault="00C13C0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115F9BF2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1BEE5C32" w14:textId="050B21FA" w:rsidR="00E772B4" w:rsidRDefault="000D3AFC" w:rsidP="000D3AFC">
      <w:pPr>
        <w:jc w:val="center"/>
        <w:rPr>
          <w:rFonts w:ascii="Times New Roman" w:eastAsia="宋体" w:hAnsi="Times New Roman" w:hint="eastAsia"/>
          <w:sz w:val="24"/>
        </w:rPr>
      </w:pPr>
      <w:r>
        <w:object w:dxaOrig="11284" w:dyaOrig="3863" w14:anchorId="5D61E33A">
          <v:shape id="_x0000_i1042" type="#_x0000_t75" style="width:415.5pt;height:142.5pt" o:ole="">
            <v:imagedata r:id="rId10" o:title=""/>
          </v:shape>
          <o:OLEObject Type="Embed" ProgID="ChemDraw.Document.6.0" ShapeID="_x0000_i1042" DrawAspect="Content" ObjectID="_1698472814" r:id="rId11"/>
        </w:object>
      </w:r>
    </w:p>
    <w:p w14:paraId="2253B65E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00880394" w14:textId="77777777" w:rsidR="00E772B4" w:rsidRDefault="00E772B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3382D2B8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3CDAA8E6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2B8E410B" w14:textId="77777777" w:rsidR="00E772B4" w:rsidRDefault="00E772B4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0B621366" w14:textId="77777777" w:rsidR="00E772B4" w:rsidRDefault="00E772B4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4C8EDFB5" w14:textId="77777777" w:rsidR="00E772B4" w:rsidRDefault="00E772B4">
      <w:pPr>
        <w:rPr>
          <w:rFonts w:ascii="Times New Roman" w:eastAsia="宋体" w:hAnsi="Times New Roman"/>
          <w:sz w:val="24"/>
        </w:rPr>
      </w:pPr>
    </w:p>
    <w:sectPr w:rsidR="00E772B4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FE891D" w14:textId="77777777" w:rsidR="000561BE" w:rsidRDefault="000561BE">
      <w:r>
        <w:separator/>
      </w:r>
    </w:p>
  </w:endnote>
  <w:endnote w:type="continuationSeparator" w:id="0">
    <w:p w14:paraId="25795983" w14:textId="77777777" w:rsidR="000561BE" w:rsidRDefault="0005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7D44A197" w14:textId="77777777" w:rsidR="00E772B4" w:rsidRDefault="00C13C0B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4CF812AB" w14:textId="77777777" w:rsidR="00E772B4" w:rsidRDefault="00E772B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56B122" w14:textId="77777777" w:rsidR="000561BE" w:rsidRDefault="000561BE">
      <w:r>
        <w:separator/>
      </w:r>
    </w:p>
  </w:footnote>
  <w:footnote w:type="continuationSeparator" w:id="0">
    <w:p w14:paraId="3CC9A3F1" w14:textId="77777777" w:rsidR="000561BE" w:rsidRDefault="000561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E135A" w14:textId="77777777" w:rsidR="00E772B4" w:rsidRDefault="00C13C0B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61BE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3AFC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1CD8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3155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C0B"/>
    <w:rsid w:val="00C13E88"/>
    <w:rsid w:val="00C17CF2"/>
    <w:rsid w:val="00C22F0F"/>
    <w:rsid w:val="00C24970"/>
    <w:rsid w:val="00C31D04"/>
    <w:rsid w:val="00C43355"/>
    <w:rsid w:val="00C5152B"/>
    <w:rsid w:val="00C51F23"/>
    <w:rsid w:val="00C8074F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2B4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0295210"/>
  <w15:docId w15:val="{A8F1B2C6-C451-41EA-BBEF-92C40C7C3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office2016mac09569</cp:lastModifiedBy>
  <cp:revision>2</cp:revision>
  <cp:lastPrinted>2017-04-22T03:53:00Z</cp:lastPrinted>
  <dcterms:created xsi:type="dcterms:W3CDTF">2021-11-15T01:13:00Z</dcterms:created>
  <dcterms:modified xsi:type="dcterms:W3CDTF">2021-11-15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